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D34455" w14:textId="43B8671B" w:rsidR="00D71893" w:rsidRDefault="00D71893" w:rsidP="00A36485">
      <w:pPr>
        <w:jc w:val="center"/>
      </w:pPr>
    </w:p>
    <w:p w14:paraId="14583ED2" w14:textId="100EC09B" w:rsidR="00A36485" w:rsidRDefault="00A36485" w:rsidP="00A36485">
      <w:pPr>
        <w:jc w:val="center"/>
        <w:rPr>
          <w:b/>
          <w:bCs/>
          <w:sz w:val="28"/>
          <w:szCs w:val="28"/>
        </w:rPr>
      </w:pPr>
      <w:r w:rsidRPr="00A36485">
        <w:rPr>
          <w:b/>
          <w:bCs/>
          <w:sz w:val="28"/>
          <w:szCs w:val="28"/>
        </w:rPr>
        <w:t>GRAPHICAL ABSTRACT</w:t>
      </w:r>
    </w:p>
    <w:p w14:paraId="20FFB847" w14:textId="2A7D2051" w:rsidR="00A36485" w:rsidRPr="00A36485" w:rsidRDefault="00A36485" w:rsidP="00A36485">
      <w:pPr>
        <w:jc w:val="center"/>
        <w:rPr>
          <w:b/>
          <w:bCs/>
          <w:sz w:val="28"/>
          <w:szCs w:val="28"/>
        </w:rPr>
      </w:pPr>
      <w:r>
        <w:object w:dxaOrig="9490" w:dyaOrig="9931" w14:anchorId="7F097C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15pt;height:474.2pt" o:ole="">
            <v:imagedata r:id="rId4" o:title=""/>
          </v:shape>
          <o:OLEObject Type="Embed" ProgID="ChemDraw.Document.6.0" ShapeID="_x0000_i1025" DrawAspect="Content" ObjectID="_1703089241" r:id="rId5"/>
        </w:object>
      </w:r>
    </w:p>
    <w:sectPr w:rsidR="00A36485" w:rsidRPr="00A36485" w:rsidSect="00A36485">
      <w:type w:val="continuous"/>
      <w:pgSz w:w="11900" w:h="16840" w:code="9"/>
      <w:pgMar w:top="1417" w:right="1417" w:bottom="1417" w:left="1417" w:header="1418" w:footer="1418" w:gutter="0"/>
      <w:cols w:space="708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rawingGridVerticalSpacing w:val="299"/>
  <w:displayHorizont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6485"/>
    <w:rsid w:val="008D27EB"/>
    <w:rsid w:val="00A36485"/>
    <w:rsid w:val="00D718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71D53D25"/>
  <w15:chartTrackingRefBased/>
  <w15:docId w15:val="{796E7E8C-0590-4562-92D8-FFDBBAFEE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</Words>
  <Characters>47</Characters>
  <Application>Microsoft Office Word</Application>
  <DocSecurity>0</DocSecurity>
  <Lines>1</Lines>
  <Paragraphs>1</Paragraphs>
  <ScaleCrop>false</ScaleCrop>
  <Company/>
  <LinksUpToDate>false</LinksUpToDate>
  <CharactersWithSpaces>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ad Aichi</dc:creator>
  <cp:keywords/>
  <dc:description/>
  <cp:lastModifiedBy>Ziad Aichi</cp:lastModifiedBy>
  <cp:revision>1</cp:revision>
  <dcterms:created xsi:type="dcterms:W3CDTF">2022-01-07T15:42:00Z</dcterms:created>
  <dcterms:modified xsi:type="dcterms:W3CDTF">2022-01-07T15:43:00Z</dcterms:modified>
</cp:coreProperties>
</file>